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08" autoAdjust="0"/>
    <p:restoredTop sz="94660"/>
  </p:normalViewPr>
  <p:slideViewPr>
    <p:cSldViewPr snapToGrid="0">
      <p:cViewPr>
        <p:scale>
          <a:sx n="100" d="100"/>
          <a:sy n="100" d="100"/>
        </p:scale>
        <p:origin x="-36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C49EC7-CC51-4F38-A6D1-0C5ED5404F39}" type="datetimeFigureOut">
              <a:rPr lang="el-GR" smtClean="0"/>
              <a:t>5/2/2025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BC2FDE-BE0D-48FD-9CB0-B2476373A82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513117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BC2FDE-BE0D-48FD-9CB0-B2476373A822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268924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BC2FDE-BE0D-48FD-9CB0-B2476373A822}" type="slidenum">
              <a:rPr lang="el-GR" smtClean="0"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088057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03B35-70B7-4AB2-BA73-0AED49CE511E}" type="datetime1">
              <a:rPr lang="el-GR" smtClean="0"/>
              <a:t>5/2/202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‹#›</a:t>
            </a:fld>
            <a:endParaRPr lang="el-GR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50917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D7B4D-E3C5-47FF-B802-920E7C7470B5}" type="datetime1">
              <a:rPr lang="el-GR" smtClean="0"/>
              <a:t>5/2/202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342973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15F3A-2FD7-4EBB-A195-9DBFE6B4B814}" type="datetime1">
              <a:rPr lang="el-GR" smtClean="0"/>
              <a:t>5/2/202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398406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2DBC7C-286B-4D1B-8516-303044C9B6BD}" type="datetime1">
              <a:rPr lang="el-GR" smtClean="0"/>
              <a:t>5/2/202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117610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3A483-106C-466C-A851-A26F851B4639}" type="datetime1">
              <a:rPr lang="el-GR" smtClean="0"/>
              <a:t>5/2/202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‹#›</a:t>
            </a:fld>
            <a:endParaRPr lang="el-GR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33317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20BC1D-4330-48D7-AE7C-3A63240B2EB3}" type="datetime1">
              <a:rPr lang="el-GR" smtClean="0"/>
              <a:t>5/2/2025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205611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8887D-3C65-47B7-BAE9-59AC9A801837}" type="datetime1">
              <a:rPr lang="el-GR" smtClean="0"/>
              <a:t>5/2/2025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242570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6658FB-9D09-4231-8120-2B6C34E7FEE5}" type="datetime1">
              <a:rPr lang="el-GR" smtClean="0"/>
              <a:t>5/2/2025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18789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11F6D-6CC1-4A22-A307-9CA1D0737148}" type="datetime1">
              <a:rPr lang="el-GR" smtClean="0"/>
              <a:t>5/2/2025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836883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644547B7-5BF5-49F5-87D0-61C522B14AB0}" type="datetime1">
              <a:rPr lang="el-GR" smtClean="0"/>
              <a:t>5/2/2025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A77A7D4-E24C-488C-9771-CA9778B7E6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619032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52A26-6F6C-4FB4-ADB4-86447EBAC041}" type="datetime1">
              <a:rPr lang="el-GR" smtClean="0"/>
              <a:t>5/2/2025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09234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F57EDB81-41F5-4392-B777-9DFC6782B4D3}" type="datetime1">
              <a:rPr lang="el-GR" smtClean="0"/>
              <a:t>5/2/202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0A77A7D4-E24C-488C-9771-CA9778B7E6CD}" type="slidenum">
              <a:rPr lang="el-GR" smtClean="0"/>
              <a:t>‹#›</a:t>
            </a:fld>
            <a:endParaRPr lang="el-GR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307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50976" y="585216"/>
            <a:ext cx="10058400" cy="1975104"/>
          </a:xfrm>
        </p:spPr>
        <p:txBody>
          <a:bodyPr>
            <a:normAutofit/>
          </a:bodyPr>
          <a:lstStyle/>
          <a:p>
            <a:pPr algn="ctr"/>
            <a:r>
              <a:rPr lang="en-US" sz="5400" dirty="0" smtClean="0"/>
              <a:t>Machine Learning Assignment: </a:t>
            </a:r>
            <a:br>
              <a:rPr lang="en-US" sz="5400" dirty="0" smtClean="0"/>
            </a:br>
            <a:r>
              <a:rPr lang="en-US" sz="5400" dirty="0" smtClean="0"/>
              <a:t>Heart Disease </a:t>
            </a:r>
            <a:endParaRPr lang="el-GR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24435" y="4431236"/>
            <a:ext cx="10058400" cy="1143000"/>
          </a:xfrm>
        </p:spPr>
        <p:txBody>
          <a:bodyPr/>
          <a:lstStyle/>
          <a:p>
            <a:r>
              <a:rPr lang="en-US" dirty="0" smtClean="0">
                <a:latin typeface="+mn-lt"/>
              </a:rPr>
              <a:t>MSc </a:t>
            </a:r>
            <a:r>
              <a:rPr lang="en-US" dirty="0">
                <a:latin typeface="+mn-lt"/>
              </a:rPr>
              <a:t>in Artificial Intelligence</a:t>
            </a:r>
            <a:endParaRPr lang="en-US" dirty="0" smtClean="0">
              <a:latin typeface="+mn-lt"/>
            </a:endParaRPr>
          </a:p>
          <a:p>
            <a:r>
              <a:rPr lang="en-US" dirty="0" smtClean="0"/>
              <a:t>Eneri boniakou</a:t>
            </a:r>
            <a:endParaRPr lang="el-GR" dirty="0"/>
          </a:p>
        </p:txBody>
      </p:sp>
      <p:pic>
        <p:nvPicPr>
          <p:cNvPr id="6" name="Google Shape;6158;p1">
            <a:extLst>
              <a:ext uri="{FF2B5EF4-FFF2-40B4-BE49-F238E27FC236}">
                <a16:creationId xmlns:a16="http://schemas.microsoft.com/office/drawing/2014/main" xmlns="" id="{6B4B5224-E919-243F-8B6A-4906D5068E74}"/>
              </a:ext>
            </a:extLst>
          </p:cNvPr>
          <p:cNvPicPr preferRelativeResize="0">
            <a:picLocks noChangeAspect="1"/>
          </p:cNvPicPr>
          <p:nvPr/>
        </p:nvPicPr>
        <p:blipFill rotWithShape="1">
          <a:blip r:embed="rId3">
            <a:alphaModFix/>
          </a:blip>
          <a:srcRect r="80239"/>
          <a:stretch/>
        </p:blipFill>
        <p:spPr>
          <a:xfrm>
            <a:off x="5644493" y="2560320"/>
            <a:ext cx="1018283" cy="104531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6DAB3864-BBAF-09C0-5642-7DE0961A8339}"/>
              </a:ext>
            </a:extLst>
          </p:cNvPr>
          <p:cNvSpPr txBox="1"/>
          <p:nvPr/>
        </p:nvSpPr>
        <p:spPr>
          <a:xfrm>
            <a:off x="5644493" y="3660325"/>
            <a:ext cx="1134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Aptos" panose="020B0004020202020204" pitchFamily="34" charset="0"/>
              </a:rPr>
              <a:t>NCSR-D</a:t>
            </a:r>
            <a:endParaRPr lang="el-GR" b="1" dirty="0">
              <a:solidFill>
                <a:srgbClr val="0070C0"/>
              </a:solidFill>
              <a:latin typeface="Aptos" panose="020B0004020202020204" pitchFamily="34" charset="0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39232-8571-4F15-8C5E-BF141BBCA32D}" type="datetime1">
              <a:rPr lang="el-GR" smtClean="0"/>
              <a:t>5/2/2025</a:t>
            </a:fld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068470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11F6D-6CC1-4A22-A307-9CA1D0737148}" type="datetime1">
              <a:rPr lang="el-GR" smtClean="0"/>
              <a:t>6/2/2025</a:t>
            </a:fld>
            <a:endParaRPr lang="el-GR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10</a:t>
            </a:fld>
            <a:endParaRPr lang="el-GR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04431" y="167352"/>
            <a:ext cx="9961563" cy="5667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tx1"/>
                </a:solidFill>
              </a:rPr>
              <a:t>Speed</a:t>
            </a:r>
            <a:endParaRPr lang="el-GR" sz="3200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62025" y="1400175"/>
            <a:ext cx="34004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ment on which is the fastest and what did we expect from theory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156151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11F6D-6CC1-4A22-A307-9CA1D0737148}" type="datetime1">
              <a:rPr lang="el-GR" smtClean="0"/>
              <a:t>6/2/2025</a:t>
            </a:fld>
            <a:endParaRPr lang="el-GR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11</a:t>
            </a:fld>
            <a:endParaRPr lang="el-GR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04431" y="167352"/>
            <a:ext cx="9961563" cy="5667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tx1"/>
                </a:solidFill>
              </a:rPr>
              <a:t>Metrics - overall</a:t>
            </a:r>
            <a:endParaRPr lang="el-GR" sz="3200" dirty="0">
              <a:solidFill>
                <a:schemeClr val="tx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6" t="6192" r="1930" b="1047"/>
          <a:stretch/>
        </p:blipFill>
        <p:spPr>
          <a:xfrm>
            <a:off x="390525" y="809625"/>
            <a:ext cx="11108223" cy="537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4605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11F6D-6CC1-4A22-A307-9CA1D0737148}" type="datetime1">
              <a:rPr lang="el-GR" smtClean="0"/>
              <a:t>6/2/2025</a:t>
            </a:fld>
            <a:endParaRPr lang="el-GR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12</a:t>
            </a:fld>
            <a:endParaRPr lang="el-GR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04431" y="167352"/>
            <a:ext cx="9961563" cy="5667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tx1"/>
                </a:solidFill>
              </a:rPr>
              <a:t>Metrics - numbers</a:t>
            </a:r>
            <a:endParaRPr lang="el-GR" sz="3200" dirty="0">
              <a:solidFill>
                <a:schemeClr val="tx1"/>
              </a:solidFill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2930094"/>
              </p:ext>
            </p:extLst>
          </p:nvPr>
        </p:nvGraphicFramePr>
        <p:xfrm>
          <a:off x="1097280" y="1036320"/>
          <a:ext cx="9568715" cy="238315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53748"/>
                <a:gridCol w="1631610"/>
                <a:gridCol w="1631610"/>
                <a:gridCol w="1376671"/>
                <a:gridCol w="1291692"/>
                <a:gridCol w="1291692"/>
                <a:gridCol w="1291692"/>
              </a:tblGrid>
              <a:tr h="545139">
                <a:tc>
                  <a:txBody>
                    <a:bodyPr/>
                    <a:lstStyle/>
                    <a:p>
                      <a:pPr algn="l" fontAlgn="b"/>
                      <a:r>
                        <a:rPr lang="el-GR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l-GR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gistic Regressio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VM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ndom Fores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NN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daBoos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cision Tre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760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uracy</a:t>
                      </a:r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 ± 0.05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 ± 0.06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 ± 0.05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 ± 0.05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 ± 0.06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1 ± 0.06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6760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cision</a:t>
                      </a:r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 ± 0.08</a:t>
                      </a:r>
                      <a:endParaRPr lang="el-GR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 ± 0.08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 ± 0.09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 ± 0.08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 ± 0.09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0 ± 0.10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36760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call</a:t>
                      </a:r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9 ± 0.09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6 ± 0.09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8 ± 0.08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 ± 0.08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9 ± 0.09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1 ± 0.10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36760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1-Score</a:t>
                      </a:r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 ± 0.06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9 ± 0.06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9 ± 0.06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9 ± 0.06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9 ± 0.06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0 ± 0.07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36760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UC-ROC</a:t>
                      </a:r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 ± 0.04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 ± 0.05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 ± 0.04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8 ± 0.05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8 ± 0.05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1 ± 0.06</a:t>
                      </a:r>
                      <a:endParaRPr lang="el-GR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134014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1">
            <a:extLst>
              <a:ext uri="{FF2B5EF4-FFF2-40B4-BE49-F238E27FC236}">
                <a16:creationId xmlns:a16="http://schemas.microsoft.com/office/drawing/2014/main" xmlns="" id="{2D3C8A4B-AD81-1BD8-5565-2502F7B410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2CCE3-AC8A-4545-9117-CEAC1614514F}" type="datetime1">
              <a:rPr lang="el-GR" sz="1600" smtClean="0"/>
              <a:t>5/2/2025</a:t>
            </a:fld>
            <a:endParaRPr lang="el-GR" sz="16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2</a:t>
            </a:fld>
            <a:endParaRPr lang="el-GR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704431" y="167352"/>
            <a:ext cx="9961563" cy="566737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Database Selection</a:t>
            </a:r>
            <a:endParaRPr lang="el-GR" sz="3200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2752" y="987645"/>
            <a:ext cx="105297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heart disease database was chosen*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oal is to check the presence of heart disease in the patien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task: We will set y to 0 for absence and 1 for presence of a heart disease. </a:t>
            </a:r>
          </a:p>
          <a:p>
            <a:endParaRPr lang="el-GR" dirty="0"/>
          </a:p>
        </p:txBody>
      </p:sp>
      <p:sp>
        <p:nvSpPr>
          <p:cNvPr id="8" name="TextBox 7"/>
          <p:cNvSpPr txBox="1"/>
          <p:nvPr/>
        </p:nvSpPr>
        <p:spPr>
          <a:xfrm>
            <a:off x="8368006" y="6003688"/>
            <a:ext cx="347472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* https://archive.ics.uci.edu/dataset/45/heart+disease</a:t>
            </a:r>
            <a:endParaRPr lang="el-GR" sz="1100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0819360"/>
              </p:ext>
            </p:extLst>
          </p:nvPr>
        </p:nvGraphicFramePr>
        <p:xfrm>
          <a:off x="918867" y="1677358"/>
          <a:ext cx="10293616" cy="4326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46808"/>
                <a:gridCol w="5146808"/>
              </a:tblGrid>
              <a:tr h="25410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atures (x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ue/Info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5410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ge (age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ge of patient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5410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x (sex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or 2 [1=Male,</a:t>
                      </a:r>
                      <a:r>
                        <a:rPr lang="en-US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=Female]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5410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est Pain type (</a:t>
                      </a:r>
                      <a:r>
                        <a:rPr lang="en-US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p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through 4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5410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sting Blood Pressure (</a:t>
                      </a:r>
                      <a:r>
                        <a:rPr lang="en-US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stbps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al number 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5410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lesterol (</a:t>
                      </a:r>
                      <a:r>
                        <a:rPr lang="en-US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l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al number </a:t>
                      </a:r>
                      <a:endParaRPr lang="el-GR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5410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sting Blood Sugar (</a:t>
                      </a:r>
                      <a:r>
                        <a:rPr lang="en-US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bs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or 2 (1= &gt;120mg/</a:t>
                      </a:r>
                      <a:r>
                        <a:rPr lang="en-US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L</a:t>
                      </a:r>
                      <a:r>
                        <a:rPr lang="en-US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2= &lt;120mg/</a:t>
                      </a:r>
                      <a:r>
                        <a:rPr lang="en-US" sz="1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L</a:t>
                      </a:r>
                      <a:r>
                        <a:rPr lang="en-US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5410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sting ECG Results (</a:t>
                      </a:r>
                      <a:r>
                        <a:rPr lang="en-US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stecg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rmal, Bradycardia,</a:t>
                      </a:r>
                      <a:r>
                        <a:rPr lang="en-US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chycardia (1, 2, 3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5410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 Heart Rate</a:t>
                      </a:r>
                      <a:r>
                        <a:rPr lang="en-US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chieved (</a:t>
                      </a:r>
                      <a:r>
                        <a:rPr lang="en-US" sz="1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lach</a:t>
                      </a:r>
                      <a:r>
                        <a:rPr lang="en-US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al Number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5410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ercise Induced Angina (</a:t>
                      </a:r>
                      <a:r>
                        <a:rPr lang="en-US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ang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r 1 (0=absence, 1=angina occurred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5410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ldpeak (</a:t>
                      </a:r>
                      <a:r>
                        <a:rPr lang="en-US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ldpeak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al number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5410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lope of the Peak Exercise ST Segment (slope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 2, 3 (1=Upsloping,</a:t>
                      </a:r>
                      <a:r>
                        <a:rPr lang="en-US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=Flat, 3=</a:t>
                      </a:r>
                      <a:r>
                        <a:rPr lang="en-US" sz="1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ownsloping</a:t>
                      </a:r>
                      <a:r>
                        <a:rPr lang="en-US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5410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Major Vessels Colored </a:t>
                      </a:r>
                      <a:r>
                        <a:rPr lang="en-US" sz="1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by Fluoroscopy] 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a)</a:t>
                      </a:r>
                      <a:endParaRPr lang="el-GR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eger Number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6393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lassemia (</a:t>
                      </a:r>
                      <a:r>
                        <a:rPr lang="en-US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l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 6, 7 (3= Normal, 6=Fixed defect, 7=Reversible</a:t>
                      </a:r>
                      <a:r>
                        <a:rPr lang="en-US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e</a:t>
                      </a:r>
                      <a:r>
                        <a:rPr lang="en-US" sz="1400" i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ct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231479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2DBC7C-286B-4D1B-8516-303044C9B6BD}" type="datetime1">
              <a:rPr lang="el-GR" smtClean="0"/>
              <a:t>5/2/2025</a:t>
            </a:fld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3</a:t>
            </a:fld>
            <a:endParaRPr lang="el-GR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" y="734089"/>
            <a:ext cx="11305720" cy="3310128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704431" y="167352"/>
            <a:ext cx="9961563" cy="5667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tx1"/>
                </a:solidFill>
              </a:rPr>
              <a:t>Data Exploration - Features</a:t>
            </a:r>
            <a:endParaRPr lang="el-GR" sz="3200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6207" y="4328671"/>
            <a:ext cx="10529731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 smtClean="0"/>
              <a:t>303 Instanc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 smtClean="0"/>
              <a:t>13 Real Features (x)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Target Value (y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heart Disease &gt;0, y=1 otherwise y = 0. </a:t>
            </a:r>
          </a:p>
          <a:p>
            <a:endParaRPr lang="el-GR" sz="2200" dirty="0"/>
          </a:p>
        </p:txBody>
      </p:sp>
    </p:spTree>
    <p:extLst>
      <p:ext uri="{BB962C8B-B14F-4D97-AF65-F5344CB8AC3E}">
        <p14:creationId xmlns:p14="http://schemas.microsoft.com/office/powerpoint/2010/main" val="26378505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11F6D-6CC1-4A22-A307-9CA1D0737148}" type="datetime1">
              <a:rPr lang="el-GR" smtClean="0"/>
              <a:t>5/2/2025</a:t>
            </a:fld>
            <a:endParaRPr lang="el-GR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4</a:t>
            </a:fld>
            <a:endParaRPr lang="el-GR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04431" y="167352"/>
            <a:ext cx="9961563" cy="5667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tx1"/>
                </a:solidFill>
              </a:rPr>
              <a:t>Data Exploration – Handle Missing/</a:t>
            </a:r>
            <a:r>
              <a:rPr lang="en-US" sz="3200" dirty="0" err="1" smtClean="0">
                <a:solidFill>
                  <a:schemeClr val="tx1"/>
                </a:solidFill>
              </a:rPr>
              <a:t>NaN</a:t>
            </a:r>
            <a:r>
              <a:rPr lang="en-US" sz="3200" dirty="0" smtClean="0">
                <a:solidFill>
                  <a:schemeClr val="tx1"/>
                </a:solidFill>
              </a:rPr>
              <a:t> Values – Correlations </a:t>
            </a:r>
            <a:endParaRPr lang="el-GR" sz="3200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2752" y="794020"/>
            <a:ext cx="105297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Se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sing x’s as the mean value of the featur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 the missing y’s as the mode of the target values (no missing values were found in y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Pearson’s coefficient and set a threshold of 0.7; features with |r| &gt; 0.7 will be left out</a:t>
            </a:r>
            <a:endParaRPr lang="el-GR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10166556" y="2774835"/>
            <a:ext cx="17440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|r|&lt;0.7 for every feature</a:t>
            </a:r>
            <a:endParaRPr lang="el-GR" b="1" dirty="0">
              <a:solidFill>
                <a:schemeClr val="accent1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959" t="1832"/>
          <a:stretch/>
        </p:blipFill>
        <p:spPr>
          <a:xfrm>
            <a:off x="1995322" y="1869614"/>
            <a:ext cx="7905136" cy="4385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9714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11F6D-6CC1-4A22-A307-9CA1D0737148}" type="datetime1">
              <a:rPr lang="el-GR" smtClean="0"/>
              <a:t>5/2/2025</a:t>
            </a:fld>
            <a:endParaRPr lang="el-GR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5</a:t>
            </a:fld>
            <a:endParaRPr lang="el-GR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04431" y="167352"/>
            <a:ext cx="9961563" cy="5667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tx1"/>
                </a:solidFill>
              </a:rPr>
              <a:t>Data Exploration – Histograms Examples</a:t>
            </a:r>
            <a:endParaRPr lang="el-GR" sz="3200" dirty="0">
              <a:solidFill>
                <a:schemeClr val="tx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452" y="999561"/>
            <a:ext cx="4139926" cy="244173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9303" y="1104532"/>
            <a:ext cx="3999537" cy="233675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221" y="3441291"/>
            <a:ext cx="4178388" cy="248294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46228" y="3529782"/>
            <a:ext cx="4002612" cy="2482944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9230076" y="1928227"/>
            <a:ext cx="2307198" cy="2896413"/>
            <a:chOff x="9230076" y="1928227"/>
            <a:chExt cx="2307198" cy="2896413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230076" y="2057941"/>
              <a:ext cx="2307198" cy="2766699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346619" y="1928227"/>
              <a:ext cx="1319375" cy="25942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644348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11F6D-6CC1-4A22-A307-9CA1D0737148}" type="datetime1">
              <a:rPr lang="el-GR" smtClean="0"/>
              <a:t>5/2/2025</a:t>
            </a:fld>
            <a:endParaRPr lang="el-GR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6</a:t>
            </a:fld>
            <a:endParaRPr lang="el-GR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04431" y="167352"/>
            <a:ext cx="9961563" cy="5667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tx1"/>
                </a:solidFill>
              </a:rPr>
              <a:t>Fit The Models – Data splitting and normalization</a:t>
            </a:r>
            <a:endParaRPr lang="el-GR" sz="3200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2752" y="794020"/>
            <a:ext cx="10529731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To perform the training of the models, the data will be </a:t>
            </a:r>
            <a:r>
              <a:rPr lang="en-US" sz="2000" dirty="0" err="1" smtClean="0"/>
              <a:t>splitted</a:t>
            </a:r>
            <a:r>
              <a:rPr lang="en-US" sz="2000" dirty="0" smtClean="0"/>
              <a:t> as 80% for training and 20% for testing </a:t>
            </a:r>
            <a:r>
              <a:rPr lang="en-US" sz="2000" b="1" dirty="0" smtClean="0"/>
              <a:t>randomly. </a:t>
            </a:r>
            <a:r>
              <a:rPr lang="en-US" i="1" dirty="0" smtClean="0"/>
              <a:t>(A seed is set so the data is </a:t>
            </a:r>
            <a:r>
              <a:rPr lang="en-US" i="1" dirty="0" err="1" smtClean="0"/>
              <a:t>splitted</a:t>
            </a:r>
            <a:r>
              <a:rPr lang="en-US" i="1" dirty="0" smtClean="0"/>
              <a:t> in the same manner every time the code is executed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Before fitting, the data is scaled with z-normalization:</a:t>
            </a:r>
            <a:endParaRPr lang="el-GR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405884"/>
              </p:ext>
            </p:extLst>
          </p:nvPr>
        </p:nvGraphicFramePr>
        <p:xfrm>
          <a:off x="4948816" y="2086682"/>
          <a:ext cx="1472791" cy="776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939600" imgH="495000" progId="Equation.DSMT4">
                  <p:embed/>
                </p:oleObj>
              </mc:Choice>
              <mc:Fallback>
                <p:oleObj name="Equation" r:id="rId3" imgW="9396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8816" y="2086682"/>
                        <a:ext cx="1472791" cy="776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2751" y="3080020"/>
            <a:ext cx="1052973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odels Used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chemeClr val="accent1"/>
                </a:solidFill>
              </a:rPr>
              <a:t>Logistic Regres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chemeClr val="accent1"/>
                </a:solidFill>
              </a:rPr>
              <a:t>Support Vector Mach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chemeClr val="accent1"/>
                </a:solidFill>
              </a:rPr>
              <a:t>Random Fore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chemeClr val="accent1"/>
                </a:solidFill>
              </a:rPr>
              <a:t>K-Nearest Neighb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chemeClr val="accent1"/>
                </a:solidFill>
              </a:rPr>
              <a:t>Adaboo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chemeClr val="accent1"/>
                </a:solidFill>
              </a:rPr>
              <a:t>Decision Tre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912971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11F6D-6CC1-4A22-A307-9CA1D0737148}" type="datetime1">
              <a:rPr lang="el-GR" smtClean="0"/>
              <a:t>5/2/2025</a:t>
            </a:fld>
            <a:endParaRPr lang="el-GR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7</a:t>
            </a:fld>
            <a:endParaRPr lang="el-GR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04431" y="167352"/>
            <a:ext cx="9961563" cy="5667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tx1"/>
                </a:solidFill>
              </a:rPr>
              <a:t>Fit The Models - Tuning</a:t>
            </a:r>
            <a:endParaRPr lang="el-GR" sz="3200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2752" y="761000"/>
            <a:ext cx="105297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efore fitting, SVM needs to be optimiz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Hyperparameter C (regularization) and gamma need to be tu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Kernel type should be chosen 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2723" y="2084439"/>
            <a:ext cx="44540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arch Domain: </a:t>
            </a:r>
          </a:p>
          <a:p>
            <a:r>
              <a:rPr lang="en-US" dirty="0" smtClean="0"/>
              <a:t>C: </a:t>
            </a:r>
            <a:r>
              <a:rPr lang="en-US" b="1" dirty="0" smtClean="0">
                <a:solidFill>
                  <a:schemeClr val="accent1"/>
                </a:solidFill>
              </a:rPr>
              <a:t>[0.1, 0.5, 1, 10]</a:t>
            </a:r>
          </a:p>
          <a:p>
            <a:r>
              <a:rPr lang="en-US" dirty="0"/>
              <a:t>g</a:t>
            </a:r>
            <a:r>
              <a:rPr lang="en-US" dirty="0" smtClean="0"/>
              <a:t>amma: </a:t>
            </a:r>
            <a:r>
              <a:rPr lang="en-US" b="1" dirty="0" smtClean="0">
                <a:solidFill>
                  <a:schemeClr val="accent1"/>
                </a:solidFill>
              </a:rPr>
              <a:t>[1, 0.1, 0.01, 0.001]</a:t>
            </a:r>
          </a:p>
          <a:p>
            <a:r>
              <a:rPr lang="en-US" dirty="0" smtClean="0"/>
              <a:t>Kernel: </a:t>
            </a:r>
            <a:r>
              <a:rPr lang="en-US" b="1" dirty="0" smtClean="0">
                <a:solidFill>
                  <a:schemeClr val="accent1"/>
                </a:solidFill>
              </a:rPr>
              <a:t>[‘linear’, ‘</a:t>
            </a:r>
            <a:r>
              <a:rPr lang="en-US" b="1" dirty="0" err="1" smtClean="0">
                <a:solidFill>
                  <a:schemeClr val="accent1"/>
                </a:solidFill>
              </a:rPr>
              <a:t>rbf</a:t>
            </a:r>
            <a:r>
              <a:rPr lang="en-US" b="1" dirty="0" smtClean="0">
                <a:solidFill>
                  <a:schemeClr val="accent1"/>
                </a:solidFill>
              </a:rPr>
              <a:t>’, ‘poly’]</a:t>
            </a:r>
            <a:endParaRPr lang="el-GR" b="1" dirty="0">
              <a:solidFill>
                <a:schemeClr val="accent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31974" y="2361437"/>
            <a:ext cx="45404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: Using a more dense grid will result in higher computational cost</a:t>
            </a:r>
            <a:endParaRPr lang="el-GR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1974" y="3559522"/>
            <a:ext cx="3855894" cy="32945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9975" y="3888981"/>
            <a:ext cx="2003373" cy="71251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8391" y="3464018"/>
            <a:ext cx="4448114" cy="635445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938391" y="4170005"/>
            <a:ext cx="2501901" cy="1568451"/>
            <a:chOff x="888999" y="4349749"/>
            <a:chExt cx="2501901" cy="1568451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5"/>
            <a:srcRect l="1199" t="5159" r="54897" b="3621"/>
            <a:stretch/>
          </p:blipFill>
          <p:spPr>
            <a:xfrm>
              <a:off x="888999" y="4349749"/>
              <a:ext cx="2501901" cy="1568451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687110" y="5581296"/>
              <a:ext cx="1601933" cy="30968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545361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11F6D-6CC1-4A22-A307-9CA1D0737148}" type="datetime1">
              <a:rPr lang="el-GR" smtClean="0"/>
              <a:t>6/2/2025</a:t>
            </a:fld>
            <a:endParaRPr lang="el-GR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8</a:t>
            </a:fld>
            <a:endParaRPr lang="el-GR"/>
          </a:p>
        </p:txBody>
      </p:sp>
      <p:sp>
        <p:nvSpPr>
          <p:cNvPr id="4" name="Rectangle 3"/>
          <p:cNvSpPr/>
          <p:nvPr/>
        </p:nvSpPr>
        <p:spPr>
          <a:xfrm>
            <a:off x="711632" y="1115110"/>
            <a:ext cx="9582569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or the Testing Repeated K-Fold was used in order to report the dev of the metrics</a:t>
            </a:r>
            <a:endParaRPr lang="el-GR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etrics used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chemeClr val="accent1"/>
                </a:solidFill>
              </a:rPr>
              <a:t>Accuracy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chemeClr val="accent1"/>
                </a:solidFill>
              </a:rPr>
              <a:t>Preci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chemeClr val="accent1"/>
                </a:solidFill>
              </a:rPr>
              <a:t>Recal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chemeClr val="accent1"/>
                </a:solidFill>
              </a:rPr>
              <a:t>F1-Sco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chemeClr val="accent1"/>
                </a:solidFill>
              </a:rPr>
              <a:t>AUC-ROC</a:t>
            </a:r>
          </a:p>
          <a:p>
            <a:endParaRPr lang="en-US" b="1" dirty="0">
              <a:solidFill>
                <a:schemeClr val="accent1"/>
              </a:solidFill>
            </a:endParaRPr>
          </a:p>
          <a:p>
            <a:r>
              <a:rPr lang="en-US" b="1" dirty="0" smtClean="0"/>
              <a:t>Also speed of each model is reported for comparison.</a:t>
            </a:r>
            <a:endParaRPr lang="en-US" b="1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704431" y="167352"/>
            <a:ext cx="9961563" cy="5667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tx1"/>
                </a:solidFill>
              </a:rPr>
              <a:t>Fit The Models – Cross Validation</a:t>
            </a:r>
            <a:endParaRPr lang="el-GR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622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11F6D-6CC1-4A22-A307-9CA1D0737148}" type="datetime1">
              <a:rPr lang="el-GR" smtClean="0"/>
              <a:t>6/2/2025</a:t>
            </a:fld>
            <a:endParaRPr lang="el-GR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9</a:t>
            </a:fld>
            <a:endParaRPr lang="el-GR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04431" y="167352"/>
            <a:ext cx="9961563" cy="5667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tx1"/>
                </a:solidFill>
              </a:rPr>
              <a:t>Speed</a:t>
            </a:r>
            <a:endParaRPr lang="el-GR" sz="3200" dirty="0">
              <a:solidFill>
                <a:schemeClr val="tx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3" t="5701" r="1637"/>
          <a:stretch/>
        </p:blipFill>
        <p:spPr>
          <a:xfrm>
            <a:off x="441145" y="914400"/>
            <a:ext cx="10557985" cy="5124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658350" y="2667000"/>
            <a:ext cx="22002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low</a:t>
            </a:r>
            <a:r>
              <a:rPr lang="en-US" dirty="0" smtClean="0"/>
              <a:t>: Random Forest </a:t>
            </a:r>
          </a:p>
          <a:p>
            <a:r>
              <a:rPr lang="en-US" dirty="0"/>
              <a:t> </a:t>
            </a:r>
            <a:r>
              <a:rPr lang="en-US" dirty="0" smtClean="0"/>
              <a:t>          </a:t>
            </a:r>
            <a:r>
              <a:rPr lang="en-US" dirty="0" err="1" smtClean="0"/>
              <a:t>kNN</a:t>
            </a:r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Fastest</a:t>
            </a:r>
            <a:r>
              <a:rPr lang="en-US" dirty="0" smtClean="0"/>
              <a:t>: Decision Tree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89907622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92</TotalTime>
  <Words>690</Words>
  <Application>Microsoft Office PowerPoint</Application>
  <PresentationFormat>Widescreen</PresentationFormat>
  <Paragraphs>153</Paragraphs>
  <Slides>1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ptos</vt:lpstr>
      <vt:lpstr>Arial</vt:lpstr>
      <vt:lpstr>Calibri</vt:lpstr>
      <vt:lpstr>Calibri Light</vt:lpstr>
      <vt:lpstr>Times New Roman</vt:lpstr>
      <vt:lpstr>Retrospect</vt:lpstr>
      <vt:lpstr>MathType 7.0 Equation</vt:lpstr>
      <vt:lpstr>Machine Learning Assignment:  Heart Disease </vt:lpstr>
      <vt:lpstr>Database Sele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hine Learning Assignment:  Heart Disease</dc:title>
  <dc:creator>Microsoft account</dc:creator>
  <cp:lastModifiedBy>Microsoft account</cp:lastModifiedBy>
  <cp:revision>15</cp:revision>
  <dcterms:created xsi:type="dcterms:W3CDTF">2025-02-05T19:52:09Z</dcterms:created>
  <dcterms:modified xsi:type="dcterms:W3CDTF">2025-02-05T23:04:27Z</dcterms:modified>
</cp:coreProperties>
</file>